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73" r:id="rId15"/>
    <p:sldId id="274" r:id="rId16"/>
    <p:sldId id="269" r:id="rId17"/>
    <p:sldId id="270" r:id="rId18"/>
    <p:sldId id="271" r:id="rId19"/>
    <p:sldId id="272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70" d="100"/>
          <a:sy n="70" d="100"/>
        </p:scale>
        <p:origin x="-1386" y="-60"/>
      </p:cViewPr>
      <p:guideLst>
        <p:guide orient="horz" pos="4319"/>
        <p:guide pos="26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slide" Target="../slides/slide7.xml"/><Relationship Id="rId1" Type="http://schemas.openxmlformats.org/officeDocument/2006/relationships/slide" Target="../slides/slide4.xml"/><Relationship Id="rId4" Type="http://schemas.openxmlformats.org/officeDocument/2006/relationships/slide" Target="../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628F5AA-ACA6-4BB8-B33D-872DAD18A97B}" type="doc">
      <dgm:prSet loTypeId="urn:microsoft.com/office/officeart/2005/8/layout/radial5" loCatId="relationship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B0270FA1-E382-4747-AEFD-49C40B78BA84}">
      <dgm:prSet phldrT="[Text]" custT="1"/>
      <dgm:spPr/>
      <dgm:t>
        <a:bodyPr/>
        <a:lstStyle/>
        <a:p>
          <a:r>
            <a: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ỘI DUNG</a:t>
          </a:r>
          <a:endParaRPr lang="en-US" sz="2400" b="1" dirty="0">
            <a:solidFill>
              <a:schemeClr val="bg1"/>
            </a:solidFill>
            <a:latin typeface="Times New Roman" pitchFamily="18" charset="0"/>
            <a:cs typeface="Times New Roman" pitchFamily="18" charset="0"/>
          </a:endParaRPr>
        </a:p>
      </dgm:t>
    </dgm:pt>
    <dgm:pt modelId="{244828D8-6E66-4158-8CA4-6B2D0963CEE8}" type="parTrans" cxnId="{F048B92A-8D59-4A48-9979-E25799B57D8F}">
      <dgm:prSet/>
      <dgm:spPr/>
      <dgm:t>
        <a:bodyPr/>
        <a:lstStyle/>
        <a:p>
          <a:endParaRPr lang="en-US"/>
        </a:p>
      </dgm:t>
    </dgm:pt>
    <dgm:pt modelId="{F6CA4651-CB36-42F2-B662-2A547926C5FE}" type="sibTrans" cxnId="{F048B92A-8D59-4A48-9979-E25799B57D8F}">
      <dgm:prSet/>
      <dgm:spPr/>
      <dgm:t>
        <a:bodyPr/>
        <a:lstStyle/>
        <a:p>
          <a:endParaRPr lang="en-US"/>
        </a:p>
      </dgm:t>
    </dgm:pt>
    <dgm:pt modelId="{1A467C1E-AD6D-480B-90D1-CB2268248371}">
      <dgm:prSet phldrT="[Text]" custT="1"/>
      <dgm:spPr/>
      <dgm:t>
        <a:bodyPr/>
        <a:lstStyle/>
        <a:p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Nhắc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lại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ề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vi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đã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ọc</a:t>
          </a:r>
          <a:endParaRPr lang="en-US" sz="1800" b="1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13DE851E-1407-4D2E-82EE-D89082E12EBE}" type="parTrans" cxnId="{EF74EF64-C37C-42CA-95E8-75DD7DD14FEE}">
      <dgm:prSet custT="1"/>
      <dgm:spPr/>
      <dgm:t>
        <a:bodyPr/>
        <a:lstStyle/>
        <a:p>
          <a:endParaRPr lang="en-US" sz="1800" b="1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</dgm:pt>
    <dgm:pt modelId="{3FEF768B-7F65-4632-B43F-F5352B2B87C1}" type="sibTrans" cxnId="{EF74EF64-C37C-42CA-95E8-75DD7DD14FEE}">
      <dgm:prSet/>
      <dgm:spPr/>
      <dgm:t>
        <a:bodyPr/>
        <a:lstStyle/>
        <a:p>
          <a:endParaRPr lang="en-US"/>
        </a:p>
      </dgm:t>
    </dgm:pt>
    <dgm:pt modelId="{617C708E-35CA-4CFE-82E8-9AF514457F1F}">
      <dgm:prSet phldrT="[Text]" custT="1"/>
      <dgm:spPr/>
      <dgm:t>
        <a:bodyPr/>
        <a:lstStyle/>
        <a:p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 vi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bìn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ành</a:t>
          </a:r>
          <a:endParaRPr lang="en-US" sz="1800" b="1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2" action="ppaction://hlinksldjump"/>
          </dgm14:cNvPr>
        </a:ext>
      </dgm:extLst>
    </dgm:pt>
    <dgm:pt modelId="{733DB63E-100A-434F-9325-77E835CEF960}" type="parTrans" cxnId="{F0D7B6DA-BCFE-4208-AB22-EC8063F4F4D6}">
      <dgm:prSet custT="1"/>
      <dgm:spPr/>
      <dgm:t>
        <a:bodyPr/>
        <a:lstStyle/>
        <a:p>
          <a:endParaRPr lang="en-US" sz="1800" b="1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</dgm:pt>
    <dgm:pt modelId="{CD58BF5F-FB6F-49FB-80A8-2EC8A8BDB648}" type="sibTrans" cxnId="{F0D7B6DA-BCFE-4208-AB22-EC8063F4F4D6}">
      <dgm:prSet/>
      <dgm:spPr/>
      <dgm:t>
        <a:bodyPr/>
        <a:lstStyle/>
        <a:p>
          <a:endParaRPr lang="en-US"/>
        </a:p>
      </dgm:t>
    </dgm:pt>
    <dgm:pt modelId="{27E6EEAE-881A-4020-82D9-2EF3D4C2A7A7}">
      <dgm:prSet phldrT="[Text]" custT="1"/>
      <dgm:spPr/>
      <dgm:t>
        <a:bodyPr/>
        <a:lstStyle/>
        <a:p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 vi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oi</a:t>
          </a:r>
          <a:endParaRPr lang="en-US" sz="1800" b="1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3" action="ppaction://hlinksldjump"/>
          </dgm14:cNvPr>
        </a:ext>
      </dgm:extLst>
    </dgm:pt>
    <dgm:pt modelId="{201D0494-6DDA-419B-B9E2-A4FFF9A862FD}" type="parTrans" cxnId="{EC405B0D-40DE-4BE5-9898-AE7D3C586733}">
      <dgm:prSet custT="1"/>
      <dgm:spPr/>
      <dgm:t>
        <a:bodyPr/>
        <a:lstStyle/>
        <a:p>
          <a:endParaRPr lang="en-US" sz="1800" b="1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</dgm:pt>
    <dgm:pt modelId="{8FEB1361-FB16-4F63-BF70-ABF73479FC00}" type="sibTrans" cxnId="{EC405B0D-40DE-4BE5-9898-AE7D3C586733}">
      <dgm:prSet/>
      <dgm:spPr/>
      <dgm:t>
        <a:bodyPr/>
        <a:lstStyle/>
        <a:p>
          <a:endParaRPr lang="en-US"/>
        </a:p>
      </dgm:t>
    </dgm:pt>
    <dgm:pt modelId="{76113AFE-551A-4740-A61A-FAD9FACA3FAD}">
      <dgm:prSet phldrT="[Text]" custT="1"/>
      <dgm:spPr/>
      <dgm:t>
        <a:bodyPr/>
        <a:lstStyle/>
        <a:p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ụng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iễn</a:t>
          </a:r>
          <a:endParaRPr lang="en-US" sz="1800" b="1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4" action="ppaction://hlinksldjump"/>
          </dgm14:cNvPr>
        </a:ext>
      </dgm:extLst>
    </dgm:pt>
    <dgm:pt modelId="{C32C0B5B-6810-4A33-BC59-6FAC3A15C802}" type="parTrans" cxnId="{C0E5F3D9-3EFF-4D74-B9B0-8B74E7D0816A}">
      <dgm:prSet custT="1"/>
      <dgm:spPr/>
      <dgm:t>
        <a:bodyPr/>
        <a:lstStyle/>
        <a:p>
          <a:endParaRPr lang="en-US" sz="1800" b="1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</dgm:pt>
    <dgm:pt modelId="{27B22269-0F11-4E18-99CB-09C2A0466DB9}" type="sibTrans" cxnId="{C0E5F3D9-3EFF-4D74-B9B0-8B74E7D0816A}">
      <dgm:prSet/>
      <dgm:spPr/>
      <dgm:t>
        <a:bodyPr/>
        <a:lstStyle/>
        <a:p>
          <a:endParaRPr lang="en-US"/>
        </a:p>
      </dgm:t>
    </dgm:pt>
    <dgm:pt modelId="{6E6A5A2A-9581-47C1-ACD1-2496E6DBD1FE}" type="pres">
      <dgm:prSet presAssocID="{C628F5AA-ACA6-4BB8-B33D-872DAD18A97B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7538F45-F3C0-4893-82D7-E235AA0C7E9D}" type="pres">
      <dgm:prSet presAssocID="{B0270FA1-E382-4747-AEFD-49C40B78BA84}" presName="centerShape" presStyleLbl="node0" presStyleIdx="0" presStyleCnt="1" custScaleX="136040" custScaleY="134421"/>
      <dgm:spPr/>
      <dgm:t>
        <a:bodyPr/>
        <a:lstStyle/>
        <a:p>
          <a:endParaRPr lang="en-US"/>
        </a:p>
      </dgm:t>
    </dgm:pt>
    <dgm:pt modelId="{DD0018EF-F070-4F2A-B22A-35B7CDF1FE41}" type="pres">
      <dgm:prSet presAssocID="{13DE851E-1407-4D2E-82EE-D89082E12EBE}" presName="parTrans" presStyleLbl="sibTrans2D1" presStyleIdx="0" presStyleCnt="4" custScaleX="136040" custScaleY="134421"/>
      <dgm:spPr/>
      <dgm:t>
        <a:bodyPr/>
        <a:lstStyle/>
        <a:p>
          <a:endParaRPr lang="en-US"/>
        </a:p>
      </dgm:t>
    </dgm:pt>
    <dgm:pt modelId="{5F68C724-7F1D-4233-91AF-E3B626F0FFE5}" type="pres">
      <dgm:prSet presAssocID="{13DE851E-1407-4D2E-82EE-D89082E12EBE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E9E5FDAF-C648-4F4E-A539-0CE0C7CBA58A}" type="pres">
      <dgm:prSet presAssocID="{1A467C1E-AD6D-480B-90D1-CB2268248371}" presName="node" presStyleLbl="node1" presStyleIdx="0" presStyleCnt="4" custScaleX="106870" custScaleY="97416" custRadScaleRad="9823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90E1DD-4BF7-4D0F-B10E-09E2DE40659F}" type="pres">
      <dgm:prSet presAssocID="{733DB63E-100A-434F-9325-77E835CEF960}" presName="parTrans" presStyleLbl="sibTrans2D1" presStyleIdx="1" presStyleCnt="4" custScaleX="136040" custScaleY="134421" custLinFactNeighborX="7373" custRadScaleRad="202431" custRadScaleInc="-2147483648"/>
      <dgm:spPr/>
      <dgm:t>
        <a:bodyPr/>
        <a:lstStyle/>
        <a:p>
          <a:endParaRPr lang="en-US"/>
        </a:p>
      </dgm:t>
    </dgm:pt>
    <dgm:pt modelId="{4F2F8024-C336-4ECD-BE3B-7F006EE1B877}" type="pres">
      <dgm:prSet presAssocID="{733DB63E-100A-434F-9325-77E835CEF960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BCAC2B4D-2EB5-411E-9496-C17F7D3E3BAC}" type="pres">
      <dgm:prSet presAssocID="{617C708E-35CA-4CFE-82E8-9AF514457F1F}" presName="node" presStyleLbl="node1" presStyleIdx="1" presStyleCnt="4" custScaleX="106870" custScaleY="97416" custRadScaleRad="1038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B48E2F-21C0-43B7-8C14-C08C5B2F2519}" type="pres">
      <dgm:prSet presAssocID="{201D0494-6DDA-419B-B9E2-A4FFF9A862FD}" presName="parTrans" presStyleLbl="sibTrans2D1" presStyleIdx="2" presStyleCnt="4" custScaleX="136040" custScaleY="134421"/>
      <dgm:spPr/>
      <dgm:t>
        <a:bodyPr/>
        <a:lstStyle/>
        <a:p>
          <a:endParaRPr lang="en-US"/>
        </a:p>
      </dgm:t>
    </dgm:pt>
    <dgm:pt modelId="{6A136066-75F9-4A40-9C8C-5CDDC1F3BD1A}" type="pres">
      <dgm:prSet presAssocID="{201D0494-6DDA-419B-B9E2-A4FFF9A862FD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A6C13701-F267-4D07-9E5B-C67DEF4A8D15}" type="pres">
      <dgm:prSet presAssocID="{27E6EEAE-881A-4020-82D9-2EF3D4C2A7A7}" presName="node" presStyleLbl="node1" presStyleIdx="2" presStyleCnt="4" custScaleX="106870" custScaleY="9741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E517F93-5CCB-414E-9836-1F4AEAFE87BE}" type="pres">
      <dgm:prSet presAssocID="{C32C0B5B-6810-4A33-BC59-6FAC3A15C802}" presName="parTrans" presStyleLbl="sibTrans2D1" presStyleIdx="3" presStyleCnt="4" custScaleX="136040" custScaleY="134421"/>
      <dgm:spPr/>
      <dgm:t>
        <a:bodyPr/>
        <a:lstStyle/>
        <a:p>
          <a:endParaRPr lang="en-US"/>
        </a:p>
      </dgm:t>
    </dgm:pt>
    <dgm:pt modelId="{8B0FE64A-0623-4A8A-8B6A-B12920C49E93}" type="pres">
      <dgm:prSet presAssocID="{C32C0B5B-6810-4A33-BC59-6FAC3A15C802}" presName="connectorText" presStyleLbl="sibTrans2D1" presStyleIdx="3" presStyleCnt="4"/>
      <dgm:spPr/>
      <dgm:t>
        <a:bodyPr/>
        <a:lstStyle/>
        <a:p>
          <a:endParaRPr lang="en-US"/>
        </a:p>
      </dgm:t>
    </dgm:pt>
    <dgm:pt modelId="{700E177D-ABFA-4602-9783-1B8FE952EFCA}" type="pres">
      <dgm:prSet presAssocID="{76113AFE-551A-4740-A61A-FAD9FACA3FAD}" presName="node" presStyleLbl="node1" presStyleIdx="3" presStyleCnt="4" custScaleX="106870" custScaleY="97416" custRadScaleRad="1038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206ED77-7D4D-4F8B-A1B6-F7E18E21989C}" type="presOf" srcId="{617C708E-35CA-4CFE-82E8-9AF514457F1F}" destId="{BCAC2B4D-2EB5-411E-9496-C17F7D3E3BAC}" srcOrd="0" destOrd="0" presId="urn:microsoft.com/office/officeart/2005/8/layout/radial5"/>
    <dgm:cxn modelId="{BAE2C478-F5C9-464C-A900-0EA859985E60}" type="presOf" srcId="{B0270FA1-E382-4747-AEFD-49C40B78BA84}" destId="{77538F45-F3C0-4893-82D7-E235AA0C7E9D}" srcOrd="0" destOrd="0" presId="urn:microsoft.com/office/officeart/2005/8/layout/radial5"/>
    <dgm:cxn modelId="{73D28E18-FD0B-4FF4-A5EC-3C9B35A43577}" type="presOf" srcId="{C32C0B5B-6810-4A33-BC59-6FAC3A15C802}" destId="{BE517F93-5CCB-414E-9836-1F4AEAFE87BE}" srcOrd="0" destOrd="0" presId="urn:microsoft.com/office/officeart/2005/8/layout/radial5"/>
    <dgm:cxn modelId="{EC405B0D-40DE-4BE5-9898-AE7D3C586733}" srcId="{B0270FA1-E382-4747-AEFD-49C40B78BA84}" destId="{27E6EEAE-881A-4020-82D9-2EF3D4C2A7A7}" srcOrd="2" destOrd="0" parTransId="{201D0494-6DDA-419B-B9E2-A4FFF9A862FD}" sibTransId="{8FEB1361-FB16-4F63-BF70-ABF73479FC00}"/>
    <dgm:cxn modelId="{250E6641-8A61-40A9-87DD-481027A8649F}" type="presOf" srcId="{733DB63E-100A-434F-9325-77E835CEF960}" destId="{4F2F8024-C336-4ECD-BE3B-7F006EE1B877}" srcOrd="1" destOrd="0" presId="urn:microsoft.com/office/officeart/2005/8/layout/radial5"/>
    <dgm:cxn modelId="{9BDC04A5-3788-4CD6-9877-F5CB18DF74C7}" type="presOf" srcId="{201D0494-6DDA-419B-B9E2-A4FFF9A862FD}" destId="{A1B48E2F-21C0-43B7-8C14-C08C5B2F2519}" srcOrd="0" destOrd="0" presId="urn:microsoft.com/office/officeart/2005/8/layout/radial5"/>
    <dgm:cxn modelId="{7F3699D8-EB74-4530-A340-B9644AC3D611}" type="presOf" srcId="{76113AFE-551A-4740-A61A-FAD9FACA3FAD}" destId="{700E177D-ABFA-4602-9783-1B8FE952EFCA}" srcOrd="0" destOrd="0" presId="urn:microsoft.com/office/officeart/2005/8/layout/radial5"/>
    <dgm:cxn modelId="{C0E5F3D9-3EFF-4D74-B9B0-8B74E7D0816A}" srcId="{B0270FA1-E382-4747-AEFD-49C40B78BA84}" destId="{76113AFE-551A-4740-A61A-FAD9FACA3FAD}" srcOrd="3" destOrd="0" parTransId="{C32C0B5B-6810-4A33-BC59-6FAC3A15C802}" sibTransId="{27B22269-0F11-4E18-99CB-09C2A0466DB9}"/>
    <dgm:cxn modelId="{F048B92A-8D59-4A48-9979-E25799B57D8F}" srcId="{C628F5AA-ACA6-4BB8-B33D-872DAD18A97B}" destId="{B0270FA1-E382-4747-AEFD-49C40B78BA84}" srcOrd="0" destOrd="0" parTransId="{244828D8-6E66-4158-8CA4-6B2D0963CEE8}" sibTransId="{F6CA4651-CB36-42F2-B662-2A547926C5FE}"/>
    <dgm:cxn modelId="{993B98ED-EDFC-477D-9758-9AFC0A2DC32B}" type="presOf" srcId="{13DE851E-1407-4D2E-82EE-D89082E12EBE}" destId="{DD0018EF-F070-4F2A-B22A-35B7CDF1FE41}" srcOrd="0" destOrd="0" presId="urn:microsoft.com/office/officeart/2005/8/layout/radial5"/>
    <dgm:cxn modelId="{3C8B0B0A-3B12-4DC1-9179-95E8D924E5D2}" type="presOf" srcId="{201D0494-6DDA-419B-B9E2-A4FFF9A862FD}" destId="{6A136066-75F9-4A40-9C8C-5CDDC1F3BD1A}" srcOrd="1" destOrd="0" presId="urn:microsoft.com/office/officeart/2005/8/layout/radial5"/>
    <dgm:cxn modelId="{EF74EF64-C37C-42CA-95E8-75DD7DD14FEE}" srcId="{B0270FA1-E382-4747-AEFD-49C40B78BA84}" destId="{1A467C1E-AD6D-480B-90D1-CB2268248371}" srcOrd="0" destOrd="0" parTransId="{13DE851E-1407-4D2E-82EE-D89082E12EBE}" sibTransId="{3FEF768B-7F65-4632-B43F-F5352B2B87C1}"/>
    <dgm:cxn modelId="{D0B16A77-9125-49BB-9BB0-AF88AAE42A2B}" type="presOf" srcId="{733DB63E-100A-434F-9325-77E835CEF960}" destId="{BC90E1DD-4BF7-4D0F-B10E-09E2DE40659F}" srcOrd="0" destOrd="0" presId="urn:microsoft.com/office/officeart/2005/8/layout/radial5"/>
    <dgm:cxn modelId="{11852E1A-B597-4544-88C7-820F3000B4D9}" type="presOf" srcId="{C628F5AA-ACA6-4BB8-B33D-872DAD18A97B}" destId="{6E6A5A2A-9581-47C1-ACD1-2496E6DBD1FE}" srcOrd="0" destOrd="0" presId="urn:microsoft.com/office/officeart/2005/8/layout/radial5"/>
    <dgm:cxn modelId="{20BD98DC-94D2-493D-BDAB-0136C3B34B57}" type="presOf" srcId="{13DE851E-1407-4D2E-82EE-D89082E12EBE}" destId="{5F68C724-7F1D-4233-91AF-E3B626F0FFE5}" srcOrd="1" destOrd="0" presId="urn:microsoft.com/office/officeart/2005/8/layout/radial5"/>
    <dgm:cxn modelId="{C14607E9-1F50-4F5B-BDC1-C61198E30CDA}" type="presOf" srcId="{C32C0B5B-6810-4A33-BC59-6FAC3A15C802}" destId="{8B0FE64A-0623-4A8A-8B6A-B12920C49E93}" srcOrd="1" destOrd="0" presId="urn:microsoft.com/office/officeart/2005/8/layout/radial5"/>
    <dgm:cxn modelId="{DC7DCF73-B9E1-4A10-8CED-45BE5DB2638D}" type="presOf" srcId="{1A467C1E-AD6D-480B-90D1-CB2268248371}" destId="{E9E5FDAF-C648-4F4E-A539-0CE0C7CBA58A}" srcOrd="0" destOrd="0" presId="urn:microsoft.com/office/officeart/2005/8/layout/radial5"/>
    <dgm:cxn modelId="{87262E19-FAD2-47BD-8550-111B23EC996D}" type="presOf" srcId="{27E6EEAE-881A-4020-82D9-2EF3D4C2A7A7}" destId="{A6C13701-F267-4D07-9E5B-C67DEF4A8D15}" srcOrd="0" destOrd="0" presId="urn:microsoft.com/office/officeart/2005/8/layout/radial5"/>
    <dgm:cxn modelId="{F0D7B6DA-BCFE-4208-AB22-EC8063F4F4D6}" srcId="{B0270FA1-E382-4747-AEFD-49C40B78BA84}" destId="{617C708E-35CA-4CFE-82E8-9AF514457F1F}" srcOrd="1" destOrd="0" parTransId="{733DB63E-100A-434F-9325-77E835CEF960}" sibTransId="{CD58BF5F-FB6F-49FB-80A8-2EC8A8BDB648}"/>
    <dgm:cxn modelId="{E0FF5E6B-E667-495C-A0F2-E05B8ECA94E2}" type="presParOf" srcId="{6E6A5A2A-9581-47C1-ACD1-2496E6DBD1FE}" destId="{77538F45-F3C0-4893-82D7-E235AA0C7E9D}" srcOrd="0" destOrd="0" presId="urn:microsoft.com/office/officeart/2005/8/layout/radial5"/>
    <dgm:cxn modelId="{16C4976D-1932-4B09-A48F-2E54DA2A73AB}" type="presParOf" srcId="{6E6A5A2A-9581-47C1-ACD1-2496E6DBD1FE}" destId="{DD0018EF-F070-4F2A-B22A-35B7CDF1FE41}" srcOrd="1" destOrd="0" presId="urn:microsoft.com/office/officeart/2005/8/layout/radial5"/>
    <dgm:cxn modelId="{D60A3A79-AD41-4537-83F1-5E820A150A79}" type="presParOf" srcId="{DD0018EF-F070-4F2A-B22A-35B7CDF1FE41}" destId="{5F68C724-7F1D-4233-91AF-E3B626F0FFE5}" srcOrd="0" destOrd="0" presId="urn:microsoft.com/office/officeart/2005/8/layout/radial5"/>
    <dgm:cxn modelId="{8A439C9A-7B66-422C-BCF1-E971B399A4B0}" type="presParOf" srcId="{6E6A5A2A-9581-47C1-ACD1-2496E6DBD1FE}" destId="{E9E5FDAF-C648-4F4E-A539-0CE0C7CBA58A}" srcOrd="2" destOrd="0" presId="urn:microsoft.com/office/officeart/2005/8/layout/radial5"/>
    <dgm:cxn modelId="{CCB318B9-A9C1-46F6-B5F8-EBC0EF810696}" type="presParOf" srcId="{6E6A5A2A-9581-47C1-ACD1-2496E6DBD1FE}" destId="{BC90E1DD-4BF7-4D0F-B10E-09E2DE40659F}" srcOrd="3" destOrd="0" presId="urn:microsoft.com/office/officeart/2005/8/layout/radial5"/>
    <dgm:cxn modelId="{FFD19A97-E5E8-4450-A352-42B90A6EA95F}" type="presParOf" srcId="{BC90E1DD-4BF7-4D0F-B10E-09E2DE40659F}" destId="{4F2F8024-C336-4ECD-BE3B-7F006EE1B877}" srcOrd="0" destOrd="0" presId="urn:microsoft.com/office/officeart/2005/8/layout/radial5"/>
    <dgm:cxn modelId="{5191957E-260E-47E2-957D-45A207134CF6}" type="presParOf" srcId="{6E6A5A2A-9581-47C1-ACD1-2496E6DBD1FE}" destId="{BCAC2B4D-2EB5-411E-9496-C17F7D3E3BAC}" srcOrd="4" destOrd="0" presId="urn:microsoft.com/office/officeart/2005/8/layout/radial5"/>
    <dgm:cxn modelId="{D4D74BB3-9915-4082-BC1F-97E5CD7E4E07}" type="presParOf" srcId="{6E6A5A2A-9581-47C1-ACD1-2496E6DBD1FE}" destId="{A1B48E2F-21C0-43B7-8C14-C08C5B2F2519}" srcOrd="5" destOrd="0" presId="urn:microsoft.com/office/officeart/2005/8/layout/radial5"/>
    <dgm:cxn modelId="{FCF41E6E-C056-436E-BB74-FE2BD19F7D29}" type="presParOf" srcId="{A1B48E2F-21C0-43B7-8C14-C08C5B2F2519}" destId="{6A136066-75F9-4A40-9C8C-5CDDC1F3BD1A}" srcOrd="0" destOrd="0" presId="urn:microsoft.com/office/officeart/2005/8/layout/radial5"/>
    <dgm:cxn modelId="{F2E5B486-941B-42EE-8A37-CF6A6C99B2B4}" type="presParOf" srcId="{6E6A5A2A-9581-47C1-ACD1-2496E6DBD1FE}" destId="{A6C13701-F267-4D07-9E5B-C67DEF4A8D15}" srcOrd="6" destOrd="0" presId="urn:microsoft.com/office/officeart/2005/8/layout/radial5"/>
    <dgm:cxn modelId="{736AF23A-0043-4285-B2E8-4E11FBEB0F60}" type="presParOf" srcId="{6E6A5A2A-9581-47C1-ACD1-2496E6DBD1FE}" destId="{BE517F93-5CCB-414E-9836-1F4AEAFE87BE}" srcOrd="7" destOrd="0" presId="urn:microsoft.com/office/officeart/2005/8/layout/radial5"/>
    <dgm:cxn modelId="{8573869E-6A69-455D-BB38-D87CC2A4A3CE}" type="presParOf" srcId="{BE517F93-5CCB-414E-9836-1F4AEAFE87BE}" destId="{8B0FE64A-0623-4A8A-8B6A-B12920C49E93}" srcOrd="0" destOrd="0" presId="urn:microsoft.com/office/officeart/2005/8/layout/radial5"/>
    <dgm:cxn modelId="{D470AA84-7CCB-4A5E-BF71-5BEFC45C12DD}" type="presParOf" srcId="{6E6A5A2A-9581-47C1-ACD1-2496E6DBD1FE}" destId="{700E177D-ABFA-4602-9783-1B8FE952EFCA}" srcOrd="8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7538F45-F3C0-4893-82D7-E235AA0C7E9D}">
      <dsp:nvSpPr>
        <dsp:cNvPr id="0" name=""/>
        <dsp:cNvSpPr/>
      </dsp:nvSpPr>
      <dsp:spPr>
        <a:xfrm>
          <a:off x="3271197" y="2295738"/>
          <a:ext cx="2011055" cy="1987122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ỘI DUNG</a:t>
          </a:r>
          <a:endParaRPr lang="en-US" sz="2400" b="1" kern="1200" dirty="0">
            <a:solidFill>
              <a:schemeClr val="bg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565709" y="2586745"/>
        <a:ext cx="1422031" cy="1405108"/>
      </dsp:txXfrm>
    </dsp:sp>
    <dsp:sp modelId="{DD0018EF-F070-4F2A-B22A-35B7CDF1FE41}">
      <dsp:nvSpPr>
        <dsp:cNvPr id="0" name=""/>
        <dsp:cNvSpPr/>
      </dsp:nvSpPr>
      <dsp:spPr>
        <a:xfrm rot="16200000">
          <a:off x="4080922" y="1637200"/>
          <a:ext cx="391605" cy="790237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b="1" kern="120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4139663" y="1853988"/>
        <a:ext cx="274124" cy="474143"/>
      </dsp:txXfrm>
    </dsp:sp>
    <dsp:sp modelId="{E9E5FDAF-C648-4F4E-A539-0CE0C7CBA58A}">
      <dsp:nvSpPr>
        <dsp:cNvPr id="0" name=""/>
        <dsp:cNvSpPr/>
      </dsp:nvSpPr>
      <dsp:spPr>
        <a:xfrm>
          <a:off x="3352798" y="68218"/>
          <a:ext cx="1847853" cy="1684387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Nhắc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lại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ề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vi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đã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ọc</a:t>
          </a:r>
          <a:endParaRPr lang="en-US" sz="1800" b="1" kern="1200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623410" y="314891"/>
        <a:ext cx="1306629" cy="1191041"/>
      </dsp:txXfrm>
    </dsp:sp>
    <dsp:sp modelId="{BC90E1DD-4BF7-4D0F-B10E-09E2DE40659F}">
      <dsp:nvSpPr>
        <dsp:cNvPr id="0" name=""/>
        <dsp:cNvSpPr/>
      </dsp:nvSpPr>
      <dsp:spPr>
        <a:xfrm>
          <a:off x="5377965" y="2894181"/>
          <a:ext cx="421896" cy="790237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3750088"/>
            <a:satOff val="-5627"/>
            <a:lumOff val="-91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b="1" kern="120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5377965" y="3052228"/>
        <a:ext cx="295327" cy="474143"/>
      </dsp:txXfrm>
    </dsp:sp>
    <dsp:sp modelId="{BCAC2B4D-2EB5-411E-9496-C17F7D3E3BAC}">
      <dsp:nvSpPr>
        <dsp:cNvPr id="0" name=""/>
        <dsp:cNvSpPr/>
      </dsp:nvSpPr>
      <dsp:spPr>
        <a:xfrm>
          <a:off x="5867398" y="2447106"/>
          <a:ext cx="1847853" cy="1684387"/>
        </a:xfrm>
        <a:prstGeom prst="ellipse">
          <a:avLst/>
        </a:prstGeom>
        <a:solidFill>
          <a:schemeClr val="accent3">
            <a:hueOff val="3750088"/>
            <a:satOff val="-5627"/>
            <a:lumOff val="-91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 vi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bìn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ành</a:t>
          </a:r>
          <a:endParaRPr lang="en-US" sz="1800" b="1" kern="1200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6138010" y="2693779"/>
        <a:ext cx="1306629" cy="1191041"/>
      </dsp:txXfrm>
    </dsp:sp>
    <dsp:sp modelId="{A1B48E2F-21C0-43B7-8C14-C08C5B2F2519}">
      <dsp:nvSpPr>
        <dsp:cNvPr id="0" name=""/>
        <dsp:cNvSpPr/>
      </dsp:nvSpPr>
      <dsp:spPr>
        <a:xfrm rot="5400000">
          <a:off x="4065487" y="4171927"/>
          <a:ext cx="422475" cy="790237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7500176"/>
            <a:satOff val="-11253"/>
            <a:lumOff val="-183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b="1" kern="120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4128858" y="4266603"/>
        <a:ext cx="295733" cy="474143"/>
      </dsp:txXfrm>
    </dsp:sp>
    <dsp:sp modelId="{A6C13701-F267-4D07-9E5B-C67DEF4A8D15}">
      <dsp:nvSpPr>
        <dsp:cNvPr id="0" name=""/>
        <dsp:cNvSpPr/>
      </dsp:nvSpPr>
      <dsp:spPr>
        <a:xfrm>
          <a:off x="3352798" y="4868809"/>
          <a:ext cx="1847853" cy="1684387"/>
        </a:xfrm>
        <a:prstGeom prst="ellipse">
          <a:avLst/>
        </a:prstGeom>
        <a:solidFill>
          <a:schemeClr val="accent3">
            <a:hueOff val="7500176"/>
            <a:satOff val="-11253"/>
            <a:lumOff val="-183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 vi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oi</a:t>
          </a:r>
          <a:endParaRPr lang="en-US" sz="1800" b="1" kern="1200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623410" y="5115482"/>
        <a:ext cx="1306629" cy="1191041"/>
      </dsp:txXfrm>
    </dsp:sp>
    <dsp:sp modelId="{BE517F93-5CCB-414E-9836-1F4AEAFE87BE}">
      <dsp:nvSpPr>
        <dsp:cNvPr id="0" name=""/>
        <dsp:cNvSpPr/>
      </dsp:nvSpPr>
      <dsp:spPr>
        <a:xfrm rot="10800000">
          <a:off x="2776453" y="2894181"/>
          <a:ext cx="421896" cy="790237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11250264"/>
            <a:satOff val="-16880"/>
            <a:lumOff val="-274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b="1" kern="120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 rot="10800000">
        <a:off x="2903022" y="3052228"/>
        <a:ext cx="295327" cy="474143"/>
      </dsp:txXfrm>
    </dsp:sp>
    <dsp:sp modelId="{700E177D-ABFA-4602-9783-1B8FE952EFCA}">
      <dsp:nvSpPr>
        <dsp:cNvPr id="0" name=""/>
        <dsp:cNvSpPr/>
      </dsp:nvSpPr>
      <dsp:spPr>
        <a:xfrm>
          <a:off x="838198" y="2447106"/>
          <a:ext cx="1847853" cy="1684387"/>
        </a:xfrm>
        <a:prstGeom prst="ellipse">
          <a:avLst/>
        </a:prstGeom>
        <a:solidFill>
          <a:schemeClr val="accent3">
            <a:hueOff val="11250264"/>
            <a:satOff val="-16880"/>
            <a:lumOff val="-274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ụng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iễn</a:t>
          </a:r>
          <a:endParaRPr lang="en-US" sz="1800" b="1" kern="1200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1108810" y="2693779"/>
        <a:ext cx="1306629" cy="119104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40176F-D181-4296-9E06-B17F3A5555C9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17E17D-8011-4EB4-B647-4AE7E76073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3211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17E17D-8011-4EB4-B647-4AE7E760737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18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087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76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346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291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298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932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15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200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482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846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32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B61E13-F195-4716-B462-3B158E52C8F2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023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7" Type="http://schemas.openxmlformats.org/officeDocument/2006/relationships/slide" Target="slide3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microsoft.com/office/2007/relationships/hdphoto" Target="../media/hdphoto2.wdp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slide" Target="slide20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slide" Target="slide3.xml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microsoft.com/office/2007/relationships/hdphoto" Target="../media/hdphoto4.wdp"/><Relationship Id="rId5" Type="http://schemas.openxmlformats.org/officeDocument/2006/relationships/image" Target="../media/image25.png"/><Relationship Id="rId4" Type="http://schemas.microsoft.com/office/2007/relationships/hdphoto" Target="../media/hdphoto3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5" Type="http://schemas.microsoft.com/office/2007/relationships/hdphoto" Target="../media/hdphoto5.wdp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microsoft.com/office/2007/relationships/hdphoto" Target="../media/hdphoto4.wdp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25.png"/><Relationship Id="rId5" Type="http://schemas.openxmlformats.org/officeDocument/2006/relationships/image" Target="../media/image33.emf"/><Relationship Id="rId10" Type="http://schemas.openxmlformats.org/officeDocument/2006/relationships/image" Target="../media/image35.png"/><Relationship Id="rId4" Type="http://schemas.openxmlformats.org/officeDocument/2006/relationships/image" Target="../media/image32.emf"/><Relationship Id="rId9" Type="http://schemas.microsoft.com/office/2007/relationships/hdphoto" Target="../media/hdphoto3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ướng dẫn học toán lớp 3 ôn tập hình họ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93" y="1066800"/>
            <a:ext cx="3803073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585445"/>
            <a:ext cx="4298661" cy="2842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766465"/>
            <a:ext cx="4200525" cy="2357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602" y="3585444"/>
            <a:ext cx="4252661" cy="2842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09800" y="3048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 SỐ HÌNH ẢNH THỰC TẾ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Explosion 1 1"/>
          <p:cNvSpPr/>
          <p:nvPr/>
        </p:nvSpPr>
        <p:spPr>
          <a:xfrm>
            <a:off x="440584" y="453747"/>
            <a:ext cx="8519350" cy="5893001"/>
          </a:xfrm>
          <a:prstGeom prst="irregularSeal1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ệ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ái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ư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ãi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ỗ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â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…???</a:t>
            </a:r>
          </a:p>
          <a:p>
            <a:pPr algn="ctr"/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17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4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121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Chu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6200" y="1869996"/>
            <a:ext cx="8943975" cy="1330404"/>
            <a:chOff x="76200" y="1128156"/>
            <a:chExt cx="8943975" cy="1330404"/>
          </a:xfrm>
        </p:grpSpPr>
        <p:grpSp>
          <p:nvGrpSpPr>
            <p:cNvPr id="4" name="Group 3"/>
            <p:cNvGrpSpPr/>
            <p:nvPr/>
          </p:nvGrpSpPr>
          <p:grpSpPr>
            <a:xfrm>
              <a:off x="76200" y="1128156"/>
              <a:ext cx="8943975" cy="1330404"/>
              <a:chOff x="76200" y="1128156"/>
              <a:chExt cx="8943975" cy="1330404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76200" y="1128156"/>
                <a:ext cx="8943975" cy="1330404"/>
              </a:xfrm>
              <a:prstGeom prst="roundRect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0" b="100000" l="0" r="30380"/>
                        </a14:imgEffect>
                        <a14:imgEffect>
                          <a14:brightnessContrast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" y="1228725"/>
                <a:ext cx="2590799" cy="6000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" y="1309322"/>
                <a:ext cx="57102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Chu vi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tho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P=4a.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39987" y="1885890"/>
                <a:ext cx="64363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tho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chéo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629400" y="1763600"/>
                  <a:ext cx="2040943" cy="6748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𝒔</m:t>
                        </m:r>
                        <m:r>
                          <a:rPr lang="en-US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2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1" i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𝐦</m:t>
                            </m:r>
                            <m:r>
                              <a:rPr lang="en-US" sz="22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2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9400" y="1763600"/>
                  <a:ext cx="2040943" cy="67480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61329" y="3864409"/>
                <a:ext cx="8421342" cy="953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200" b="1" u="sng" dirty="0" smtClean="0">
                    <a:latin typeface="Times New Roman" pitchFamily="18" charset="0"/>
                    <a:cs typeface="Times New Roman" pitchFamily="18" charset="0"/>
                  </a:rPr>
                  <a:t>VD</a:t>
                </a:r>
                <a:r>
                  <a:rPr lang="en-US" sz="22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thoi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héo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40m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20m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𝑠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/>
                          </a:rPr>
                          <m:t>40</m:t>
                        </m:r>
                        <m:r>
                          <a:rPr lang="en-US" sz="2400" b="0">
                            <a:latin typeface="Cambria Math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2400" b="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400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m</a:t>
                </a:r>
                <a:r>
                  <a:rPr lang="en-US" sz="2400" baseline="30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)</a:t>
                </a:r>
                <a:endParaRPr lang="en-US" sz="2400" u="sng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29" y="3864409"/>
                <a:ext cx="8421342" cy="953210"/>
              </a:xfrm>
              <a:prstGeom prst="rect">
                <a:avLst/>
              </a:prstGeom>
              <a:blipFill rotWithShape="1">
                <a:blip r:embed="rId5"/>
                <a:stretch>
                  <a:fillRect l="-868" t="-3846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8764" y="4495800"/>
            <a:ext cx="2435236" cy="2217619"/>
          </a:xfrm>
          <a:prstGeom prst="rect">
            <a:avLst/>
          </a:prstGeom>
        </p:spPr>
      </p:pic>
      <p:sp>
        <p:nvSpPr>
          <p:cNvPr id="14" name="Left Arrow 13">
            <a:hlinkClick r:id="rId7" action="ppaction://hlinksldjump"/>
          </p:cNvPr>
          <p:cNvSpPr/>
          <p:nvPr/>
        </p:nvSpPr>
        <p:spPr>
          <a:xfrm>
            <a:off x="7926382" y="6143655"/>
            <a:ext cx="370233" cy="257145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0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6858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088" y="3657600"/>
            <a:ext cx="6463824" cy="2785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51512" y="1066800"/>
            <a:ext cx="8972550" cy="2622711"/>
            <a:chOff x="51512" y="1066800"/>
            <a:chExt cx="8972550" cy="2622711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12" y="1066800"/>
              <a:ext cx="8972550" cy="2447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828430" y="3320179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 3a</a:t>
              </a:r>
              <a:endParaRPr lang="en-US" i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1963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8645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314450"/>
            <a:ext cx="61436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914400" y="38862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28600" y="4423615"/>
            <a:ext cx="4535464" cy="429698"/>
            <a:chOff x="333375" y="4419600"/>
            <a:chExt cx="4535464" cy="429698"/>
          </a:xfrm>
        </p:grpSpPr>
        <p:sp>
          <p:nvSpPr>
            <p:cNvPr id="9" name="Rectangle 8"/>
            <p:cNvSpPr/>
            <p:nvPr/>
          </p:nvSpPr>
          <p:spPr>
            <a:xfrm>
              <a:off x="333375" y="4419600"/>
              <a:ext cx="453546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a) 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638" y="4423615"/>
              <a:ext cx="3826352" cy="4256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Rectangle 16"/>
          <p:cNvSpPr/>
          <p:nvPr/>
        </p:nvSpPr>
        <p:spPr>
          <a:xfrm>
            <a:off x="260445" y="4953000"/>
            <a:ext cx="48084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 FG = AF – AG = 18 – 9 = 9 (m)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06" y="5553642"/>
            <a:ext cx="3697788" cy="409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4562474" y="4393287"/>
            <a:ext cx="9526" cy="2464713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4764064" y="5010090"/>
            <a:ext cx="48084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 CD = EF – AB = 24 – 15 = 9 (m)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319" y="5559542"/>
            <a:ext cx="3389336" cy="403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166983"/>
            <a:ext cx="4551698" cy="386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739497" y="4425622"/>
            <a:ext cx="4535464" cy="432214"/>
            <a:chOff x="4739497" y="4425622"/>
            <a:chExt cx="4535464" cy="432214"/>
          </a:xfrm>
        </p:grpSpPr>
        <p:sp>
          <p:nvSpPr>
            <p:cNvPr id="28" name="Rectangle 27"/>
            <p:cNvSpPr/>
            <p:nvPr/>
          </p:nvSpPr>
          <p:spPr>
            <a:xfrm>
              <a:off x="4739497" y="4425622"/>
              <a:ext cx="453546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0955" y="4427630"/>
              <a:ext cx="4093045" cy="430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188166"/>
            <a:ext cx="4419600" cy="365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415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8645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2" y="1312684"/>
            <a:ext cx="61436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800" y="4025512"/>
            <a:ext cx="4535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Chu vi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4648200"/>
            <a:ext cx="4876800" cy="877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2528" y="4876800"/>
            <a:ext cx="3135086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09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64" y="1905000"/>
            <a:ext cx="8764111" cy="424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8645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5564" y="1371600"/>
            <a:ext cx="1818036" cy="43088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lvl="0">
              <a:defRPr sz="2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u="sng" dirty="0" err="1">
                <a:solidFill>
                  <a:srgbClr val="0070C0"/>
                </a:solidFill>
              </a:rPr>
              <a:t>Ví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dụ</a:t>
            </a:r>
            <a:r>
              <a:rPr lang="en-US" u="sng" dirty="0">
                <a:solidFill>
                  <a:srgbClr val="0070C0"/>
                </a:solidFill>
              </a:rPr>
              <a:t> 4.</a:t>
            </a:r>
          </a:p>
        </p:txBody>
      </p:sp>
    </p:spTree>
    <p:extLst>
      <p:ext uri="{BB962C8B-B14F-4D97-AF65-F5344CB8AC3E}">
        <p14:creationId xmlns:p14="http://schemas.microsoft.com/office/powerpoint/2010/main" val="25214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6300" y="15503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68036" y="1676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10169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036" y="2055953"/>
            <a:ext cx="49945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2639240"/>
            <a:ext cx="49945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300dm = 30m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1836" y="3260186"/>
            <a:ext cx="49945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(25+30).2 = 110 (m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1836" y="3843473"/>
            <a:ext cx="49945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25.30 = 750 (m</a:t>
            </a:r>
            <a:r>
              <a:rPr lang="en-US" sz="22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52400" y="4773917"/>
            <a:ext cx="8915400" cy="1422563"/>
            <a:chOff x="-271024" y="1289835"/>
            <a:chExt cx="8953500" cy="2819400"/>
          </a:xfrm>
        </p:grpSpPr>
        <p:sp>
          <p:nvSpPr>
            <p:cNvPr id="12" name="Rounded Rectangle 11"/>
            <p:cNvSpPr/>
            <p:nvPr/>
          </p:nvSpPr>
          <p:spPr>
            <a:xfrm>
              <a:off x="-271024" y="1289835"/>
              <a:ext cx="8953500" cy="2819400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hu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vi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kích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ước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phải</a:t>
              </a:r>
              <a:endParaRPr lang="en-US" sz="2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0" b="100000" l="0" r="97908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4372" y="1493740"/>
              <a:ext cx="831656" cy="114007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3215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81400"/>
            <a:ext cx="6705600" cy="308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62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943" y="1143000"/>
            <a:ext cx="7402257" cy="2640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0" y="1182387"/>
            <a:ext cx="2590801" cy="45273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200" b="1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8345" y="4258825"/>
            <a:ext cx="2618509" cy="261850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:00</a:t>
            </a:r>
            <a:endParaRPr lang="en-US" sz="2800"/>
          </a:p>
        </p:txBody>
      </p:sp>
      <p:sp>
        <p:nvSpPr>
          <p:cNvPr id="10" name="Rounded Rectangle 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9</a:t>
            </a:r>
            <a:endParaRPr lang="en-US" sz="2800"/>
          </a:p>
        </p:txBody>
      </p:sp>
      <p:sp>
        <p:nvSpPr>
          <p:cNvPr id="11" name="Rounded Rectangle 1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8</a:t>
            </a:r>
            <a:endParaRPr lang="en-US" sz="2800"/>
          </a:p>
        </p:txBody>
      </p:sp>
      <p:sp>
        <p:nvSpPr>
          <p:cNvPr id="12" name="Rounded Rectangle 1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7</a:t>
            </a:r>
            <a:endParaRPr lang="en-US" sz="2800"/>
          </a:p>
        </p:txBody>
      </p:sp>
      <p:sp>
        <p:nvSpPr>
          <p:cNvPr id="13" name="Rounded Rectangle 1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6</a:t>
            </a:r>
            <a:endParaRPr lang="en-US" sz="2800"/>
          </a:p>
        </p:txBody>
      </p:sp>
      <p:sp>
        <p:nvSpPr>
          <p:cNvPr id="14" name="Rounded Rectangle 1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5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4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3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2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1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0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9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8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7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6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5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4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3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2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1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0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9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8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7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6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5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4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3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2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1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0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9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8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7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6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5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4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3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2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1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0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9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8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7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6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5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4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3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2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1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0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9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8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7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6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5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4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3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2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1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65" name="Rounded Rectangle 16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66" name="Rounded Rectangle 16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67" name="Rounded Rectangle 16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68" name="Rounded Rectangle 16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69" name="Rounded Rectangle 16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70" name="Rounded Rectangle 16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71" name="Rounded Rectangle 17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72" name="Rounded Rectangle 17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73" name="Rounded Rectangle 17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74" name="Rounded Rectangle 17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75" name="Rounded Rectangle 17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76" name="Rounded Rectangle 17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77" name="Rounded Rectangle 17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78" name="Rounded Rectangle 17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79" name="Rounded Rectangle 17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80" name="Rounded Rectangle 17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81" name="Rounded Rectangle 18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82" name="Rounded Rectangle 18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83" name="Rounded Rectangle 18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84" name="Rounded Rectangle 18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85" name="Rounded Rectangle 18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86" name="Rounded Rectangle 18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87" name="Rounded Rectangle 18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88" name="Rounded Rectangle 18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1</a:t>
            </a:r>
            <a:endParaRPr lang="en-US" sz="2800"/>
          </a:p>
        </p:txBody>
      </p:sp>
      <p:sp>
        <p:nvSpPr>
          <p:cNvPr id="189" name="Rounded Rectangle 188"/>
          <p:cNvSpPr/>
          <p:nvPr/>
        </p:nvSpPr>
        <p:spPr>
          <a:xfrm>
            <a:off x="7461296" y="3641957"/>
            <a:ext cx="1217951" cy="568377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9867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4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7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762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853" y="1009288"/>
            <a:ext cx="3884911" cy="2882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38988" y="1535875"/>
            <a:ext cx="2667000" cy="1909470"/>
            <a:chOff x="538988" y="4107986"/>
            <a:chExt cx="2667000" cy="1909470"/>
          </a:xfrm>
        </p:grpSpPr>
        <p:pic>
          <p:nvPicPr>
            <p:cNvPr id="5131" name="Picture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988" y="4107986"/>
              <a:ext cx="2667000" cy="1909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37" name="Picture 1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4925967"/>
              <a:ext cx="2286000" cy="196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2750541" y="1003864"/>
            <a:ext cx="1456479" cy="2882336"/>
            <a:chOff x="2741861" y="3581400"/>
            <a:chExt cx="1456479" cy="2882336"/>
          </a:xfrm>
        </p:grpSpPr>
        <p:pic>
          <p:nvPicPr>
            <p:cNvPr id="5135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1861" y="3581400"/>
              <a:ext cx="1456479" cy="2882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38" name="Picture 1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599" y="4920233"/>
              <a:ext cx="990601" cy="23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6781800" y="2209800"/>
            <a:ext cx="609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38200" y="33528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28600" y="3788870"/>
            <a:ext cx="5943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CE = EF+FB+BC = 0,5+1+0,5 = 2(m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14400" y="4474670"/>
            <a:ext cx="5943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DH = 2,4 – 1,8 = 0,6(m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31" y="5040343"/>
            <a:ext cx="4382369" cy="1436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819150" y="6381690"/>
            <a:ext cx="42862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4 (m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66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42461E-6 L 0.3875 -0.0030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75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20259E-7 L 0.47049 0.00092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24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7" grpId="0"/>
      <p:bldP spid="28" grpId="0"/>
      <p:bldP spid="29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62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0" y="1299865"/>
            <a:ext cx="2590801" cy="452735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200" b="1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14" y="1828799"/>
            <a:ext cx="8066785" cy="34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4343400"/>
            <a:ext cx="2533934" cy="2533934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:00</a:t>
            </a:r>
            <a:endParaRPr lang="en-US" sz="2800"/>
          </a:p>
        </p:txBody>
      </p:sp>
      <p:sp>
        <p:nvSpPr>
          <p:cNvPr id="8" name="Rounded Rectangle 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9</a:t>
            </a:r>
            <a:endParaRPr lang="en-US" sz="2800"/>
          </a:p>
        </p:txBody>
      </p:sp>
      <p:sp>
        <p:nvSpPr>
          <p:cNvPr id="9" name="Rounded Rectangle 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8</a:t>
            </a:r>
            <a:endParaRPr lang="en-US" sz="2800"/>
          </a:p>
        </p:txBody>
      </p:sp>
      <p:sp>
        <p:nvSpPr>
          <p:cNvPr id="10" name="Rounded Rectangle 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7</a:t>
            </a:r>
            <a:endParaRPr lang="en-US" sz="2800"/>
          </a:p>
        </p:txBody>
      </p:sp>
      <p:sp>
        <p:nvSpPr>
          <p:cNvPr id="11" name="Rounded Rectangle 1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6</a:t>
            </a:r>
            <a:endParaRPr lang="en-US" sz="2800"/>
          </a:p>
        </p:txBody>
      </p:sp>
      <p:sp>
        <p:nvSpPr>
          <p:cNvPr id="12" name="Rounded Rectangle 1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5</a:t>
            </a:r>
            <a:endParaRPr lang="en-US" sz="2800"/>
          </a:p>
        </p:txBody>
      </p:sp>
      <p:sp>
        <p:nvSpPr>
          <p:cNvPr id="13" name="Rounded Rectangle 1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4</a:t>
            </a:r>
            <a:endParaRPr lang="en-US" sz="2800"/>
          </a:p>
        </p:txBody>
      </p:sp>
      <p:sp>
        <p:nvSpPr>
          <p:cNvPr id="14" name="Rounded Rectangle 1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3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2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1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0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9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8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7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6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5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4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3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2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1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0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9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8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7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6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5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4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3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2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1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0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9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8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7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6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5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4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3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2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1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0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9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8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7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6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5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4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3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2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1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0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9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8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7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6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5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4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3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2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1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65" name="Rounded Rectangle 16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66" name="Rounded Rectangle 16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67" name="Rounded Rectangle 16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68" name="Rounded Rectangle 16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69" name="Rounded Rectangle 16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70" name="Rounded Rectangle 16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71" name="Rounded Rectangle 17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72" name="Rounded Rectangle 17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73" name="Rounded Rectangle 17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74" name="Rounded Rectangle 17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75" name="Rounded Rectangle 17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76" name="Rounded Rectangle 17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77" name="Rounded Rectangle 17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78" name="Rounded Rectangle 17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79" name="Rounded Rectangle 17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80" name="Rounded Rectangle 17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81" name="Rounded Rectangle 18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82" name="Rounded Rectangle 18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83" name="Rounded Rectangle 18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84" name="Rounded Rectangle 18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85" name="Rounded Rectangle 18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86" name="Rounded Rectangle 18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1</a:t>
            </a:r>
            <a:endParaRPr lang="en-US" sz="2800"/>
          </a:p>
        </p:txBody>
      </p:sp>
      <p:sp>
        <p:nvSpPr>
          <p:cNvPr id="187" name="Rounded Rectangle 186"/>
          <p:cNvSpPr/>
          <p:nvPr/>
        </p:nvSpPr>
        <p:spPr>
          <a:xfrm>
            <a:off x="7461296" y="3641957"/>
            <a:ext cx="1217951" cy="568377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0</a:t>
            </a:r>
            <a:endParaRPr lang="en-US" sz="2800" dirty="0"/>
          </a:p>
        </p:txBody>
      </p:sp>
      <p:sp>
        <p:nvSpPr>
          <p:cNvPr id="188" name="Rectangle 187"/>
          <p:cNvSpPr/>
          <p:nvPr/>
        </p:nvSpPr>
        <p:spPr>
          <a:xfrm>
            <a:off x="228600" y="5105400"/>
            <a:ext cx="62190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S = 2.20 = 40 (m</a:t>
            </a:r>
            <a:r>
              <a:rPr lang="en-US" sz="2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228600" y="5596874"/>
            <a:ext cx="675677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i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40.120000 = 4800000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76200" y="4727967"/>
            <a:ext cx="838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228600" y="6211669"/>
            <a:ext cx="675677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4800000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68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3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4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6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8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1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2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3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4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6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7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8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5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5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0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/>
      <p:bldP spid="189" grpId="0"/>
      <p:bldP spid="190" grpId="0"/>
      <p:bldP spid="1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62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58" y="1295400"/>
            <a:ext cx="7964142" cy="2802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0" y="1182387"/>
            <a:ext cx="2590801" cy="45273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200" b="1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-39342" y="3886200"/>
            <a:ext cx="3925542" cy="2925107"/>
            <a:chOff x="152400" y="3856693"/>
            <a:chExt cx="3925542" cy="2925107"/>
          </a:xfrm>
        </p:grpSpPr>
        <p:pic>
          <p:nvPicPr>
            <p:cNvPr id="1043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856693"/>
              <a:ext cx="3773142" cy="2925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/>
            <p:cNvGrpSpPr/>
            <p:nvPr/>
          </p:nvGrpSpPr>
          <p:grpSpPr>
            <a:xfrm>
              <a:off x="152400" y="4184852"/>
              <a:ext cx="3276600" cy="2198132"/>
              <a:chOff x="152400" y="3790890"/>
              <a:chExt cx="3276600" cy="2198132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152400" y="37908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895600" y="51624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E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895600" y="4330438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438400" y="51624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438400" y="38670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438400" y="43242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438400" y="56196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G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52400" y="56196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H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7" name="TextBox 16"/>
          <p:cNvSpPr txBox="1"/>
          <p:nvPr/>
        </p:nvSpPr>
        <p:spPr>
          <a:xfrm>
            <a:off x="568036" y="3214101"/>
            <a:ext cx="11259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62400" y="4476690"/>
            <a:ext cx="3695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21871"/>
              </p:ext>
            </p:extLst>
          </p:nvPr>
        </p:nvGraphicFramePr>
        <p:xfrm>
          <a:off x="3705225" y="4876800"/>
          <a:ext cx="5438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3530520" imgH="482400" progId="Equation.DSMT4">
                  <p:embed/>
                </p:oleObj>
              </mc:Choice>
              <mc:Fallback>
                <p:oleObj name="Equation" r:id="rId5" imgW="3530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5225" y="4876800"/>
                        <a:ext cx="543877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994245" y="4038600"/>
            <a:ext cx="3695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: HA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 3+3+3=9 (m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962400" y="5615226"/>
            <a:ext cx="4953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i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r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44.150000 = 6600000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86400" y="6324600"/>
            <a:ext cx="29979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6600000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4" name="Left Arrow 23">
            <a:hlinkClick r:id="rId7" action="ppaction://hlinksldjump"/>
          </p:cNvPr>
          <p:cNvSpPr/>
          <p:nvPr/>
        </p:nvSpPr>
        <p:spPr>
          <a:xfrm>
            <a:off x="8559136" y="6473209"/>
            <a:ext cx="370233" cy="257145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04800" y="3581400"/>
            <a:ext cx="3982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63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/>
      <p:bldP spid="18" grpId="0"/>
      <p:bldP spid="21" grpId="0"/>
      <p:bldP spid="22" grpId="0"/>
      <p:bldP spid="8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0" y="1066800"/>
            <a:ext cx="2973102" cy="5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800" b="1" dirty="0">
                <a:solidFill>
                  <a:schemeClr val="accent4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TOÁN HỌC 6</a:t>
            </a:r>
          </a:p>
        </p:txBody>
      </p:sp>
      <p:pic>
        <p:nvPicPr>
          <p:cNvPr id="1026" name="Picture 2" descr="Sách giáo khoa Chân trời sáng tạo - Bộ sách của Nhà xuất bản Giáo dục Việt  Na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4588"/>
            <a:ext cx="1332336" cy="1058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33400" y="1719325"/>
            <a:ext cx="8081906" cy="1177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36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902" b="94608" l="1938" r="9534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82703"/>
            <a:ext cx="4239095" cy="3351842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relaxedInset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696" y="3111303"/>
            <a:ext cx="4623304" cy="2894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546058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698" y="-12473"/>
            <a:ext cx="9180698" cy="685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 rot="20218071">
            <a:off x="5664250" y="2232197"/>
            <a:ext cx="13692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0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3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endParaRPr lang="en-US" sz="3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 rot="20333250">
            <a:off x="4650697" y="2758897"/>
            <a:ext cx="4444318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itchFamily="2" charset="2"/>
              <a:buChar char="Ø"/>
            </a:pP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BT 1,2,3,4 SGK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90; 91</a:t>
            </a:r>
          </a:p>
        </p:txBody>
      </p:sp>
    </p:spTree>
    <p:extLst>
      <p:ext uri="{BB962C8B-B14F-4D97-AF65-F5344CB8AC3E}">
        <p14:creationId xmlns:p14="http://schemas.microsoft.com/office/powerpoint/2010/main" val="280794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119568211"/>
              </p:ext>
            </p:extLst>
          </p:nvPr>
        </p:nvGraphicFramePr>
        <p:xfrm>
          <a:off x="285750" y="0"/>
          <a:ext cx="8553450" cy="6578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Oval 2">
            <a:hlinkClick r:id="rId7" action="ppaction://hlinksldjump"/>
          </p:cNvPr>
          <p:cNvSpPr/>
          <p:nvPr/>
        </p:nvSpPr>
        <p:spPr>
          <a:xfrm>
            <a:off x="8763000" y="6477000"/>
            <a:ext cx="304800" cy="304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29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4212050"/>
              </p:ext>
            </p:extLst>
          </p:nvPr>
        </p:nvGraphicFramePr>
        <p:xfrm>
          <a:off x="190500" y="1676400"/>
          <a:ext cx="8763000" cy="50555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21000"/>
                <a:gridCol w="2921000"/>
                <a:gridCol w="2921000"/>
              </a:tblGrid>
              <a:tr h="621707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HÌNH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HU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VI (P)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IỆN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ÍCH (S)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2216903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2169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20" y="2362200"/>
            <a:ext cx="242718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883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143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a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i, S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8709" y="3914607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HÌNH CHỮ NHẬT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2998113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P = (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).2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8400" y="2998113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.b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6261556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510" y="4652245"/>
            <a:ext cx="1752600" cy="152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276600" y="5199295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P = a.4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48400" y="5199295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a.a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68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3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1562298"/>
              </p:ext>
            </p:extLst>
          </p:nvPr>
        </p:nvGraphicFramePr>
        <p:xfrm>
          <a:off x="152400" y="1676400"/>
          <a:ext cx="8801100" cy="482794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10100"/>
                <a:gridCol w="1866900"/>
                <a:gridCol w="2324100"/>
              </a:tblGrid>
              <a:tr h="621707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HÌNH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HU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VI (P)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IỆN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ÍCH (S)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920240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i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i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2286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883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143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a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i, S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9037" y="3836313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TAM GIÁC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3226713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P =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+b+c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9037" y="6096000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HÌNH THANG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43400" y="5284113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P =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+b+c+d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4343400"/>
            <a:ext cx="2752725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98" y="2438400"/>
            <a:ext cx="4423002" cy="144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781800" y="5056255"/>
                <a:ext cx="1945276" cy="734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200" b="1" smtClean="0">
                          <a:latin typeface="Cambria Math"/>
                        </a:rPr>
                        <m:t>𝐒</m:t>
                      </m:r>
                      <m:r>
                        <a:rPr lang="en-US" sz="22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200" b="1" i="0" smtClean="0">
                              <a:latin typeface="Cambria Math"/>
                            </a:rPr>
                            <m:t>(</m:t>
                          </m:r>
                          <m:r>
                            <a:rPr lang="en-US" sz="2200" b="1">
                              <a:latin typeface="Cambria Math"/>
                            </a:rPr>
                            <m:t>𝐚</m:t>
                          </m:r>
                          <m:r>
                            <a:rPr lang="en-US" sz="2200" b="1" i="0" smtClean="0">
                              <a:latin typeface="Cambria Math"/>
                            </a:rPr>
                            <m:t>+</m:t>
                          </m:r>
                          <m:r>
                            <a:rPr lang="en-US" sz="2200" b="1" i="0" smtClean="0">
                              <a:latin typeface="Cambria Math"/>
                            </a:rPr>
                            <m:t>𝐛</m:t>
                          </m:r>
                          <m:r>
                            <a:rPr lang="en-US" sz="2200" b="1" i="0" smtClean="0">
                              <a:latin typeface="Cambria Math"/>
                            </a:rPr>
                            <m:t>).</m:t>
                          </m:r>
                          <m:r>
                            <a:rPr lang="en-US" sz="2200" b="1">
                              <a:latin typeface="Cambria Math"/>
                            </a:rPr>
                            <m:t>𝐡</m:t>
                          </m:r>
                        </m:num>
                        <m:den>
                          <m:r>
                            <a:rPr lang="en-US" sz="2200" b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5056255"/>
                <a:ext cx="1945276" cy="734945"/>
              </a:xfrm>
              <a:prstGeom prst="rect">
                <a:avLst/>
              </a:prstGeom>
              <a:blipFill rotWithShape="1">
                <a:blip r:embed="rId4"/>
                <a:stretch>
                  <a:fillRect r="-5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086600" y="3048000"/>
                <a:ext cx="1204304" cy="7332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200" b="1">
                          <a:latin typeface="Cambria Math"/>
                        </a:rPr>
                        <m:t>𝐒</m:t>
                      </m:r>
                      <m:r>
                        <a:rPr lang="en-US" sz="22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200" b="1">
                              <a:latin typeface="Cambria Math"/>
                            </a:rPr>
                            <m:t>𝐚</m:t>
                          </m:r>
                          <m:r>
                            <a:rPr lang="en-US" sz="2200" b="1">
                              <a:latin typeface="Cambria Math"/>
                            </a:rPr>
                            <m:t>.</m:t>
                          </m:r>
                          <m:r>
                            <a:rPr lang="en-US" sz="2200" b="1">
                              <a:latin typeface="Cambria Math"/>
                            </a:rPr>
                            <m:t>𝐡</m:t>
                          </m:r>
                        </m:num>
                        <m:den>
                          <m:r>
                            <a:rPr lang="en-US" sz="2200" b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048000"/>
                <a:ext cx="1204304" cy="733214"/>
              </a:xfrm>
              <a:prstGeom prst="rect">
                <a:avLst/>
              </a:prstGeom>
              <a:blipFill rotWithShape="1">
                <a:blip r:embed="rId5"/>
                <a:stretch>
                  <a:fillRect r="-9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6632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5" grpId="0"/>
      <p:bldP spid="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144383"/>
              </p:ext>
            </p:extLst>
          </p:nvPr>
        </p:nvGraphicFramePr>
        <p:xfrm>
          <a:off x="228598" y="1447801"/>
          <a:ext cx="8839201" cy="5257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67202"/>
                <a:gridCol w="4571999"/>
              </a:tblGrid>
              <a:tr h="270697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50827">
                <a:tc>
                  <a:txBody>
                    <a:bodyPr/>
                    <a:lstStyle/>
                    <a:p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408" y="4200525"/>
            <a:ext cx="2219325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564337"/>
            <a:ext cx="3070943" cy="3070943"/>
          </a:xfrm>
          <a:prstGeom prst="ellipse">
            <a:avLst/>
          </a:prstGeom>
          <a:ln w="0" cap="rnd">
            <a:solidFill>
              <a:schemeClr val="tx1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62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10931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D</a:t>
            </a:r>
            <a:r>
              <a:rPr lang="en-US" sz="22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m)</a:t>
            </a:r>
            <a:endParaRPr lang="en-US" sz="22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00200"/>
            <a:ext cx="22479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533400" y="31050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P =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3400" y="37146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 = 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90600" y="3048000"/>
            <a:ext cx="20409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5+8).2 = 26 (cm)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990599" y="3657600"/>
                <a:ext cx="2040943" cy="407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.8 = 40 (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20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</a:rPr>
                  <a:t>)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3657600"/>
                <a:ext cx="2040943" cy="407099"/>
              </a:xfrm>
              <a:prstGeom prst="rect">
                <a:avLst/>
              </a:prstGeom>
              <a:blipFill rotWithShape="1">
                <a:blip r:embed="rId5"/>
                <a:stretch>
                  <a:fillRect l="-2985" t="-597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492684"/>
            <a:ext cx="1781175" cy="2088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4793673" y="1657290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a =……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93673" y="22668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 = 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28170" y="1600200"/>
            <a:ext cx="1553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:4= 3 (cm)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50872" y="2209800"/>
                <a:ext cx="2040943" cy="407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.3 = 9 (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20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</a:rPr>
                  <a:t>)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872" y="2209800"/>
                <a:ext cx="2040943" cy="407099"/>
              </a:xfrm>
              <a:prstGeom prst="rect">
                <a:avLst/>
              </a:prstGeom>
              <a:blipFill rotWithShape="1">
                <a:blip r:embed="rId7"/>
                <a:stretch>
                  <a:fillRect l="-2985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533400" y="55626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P =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3400" y="61722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 = 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990601" y="5486400"/>
            <a:ext cx="19527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+4+5 = 12 (cm)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90600" y="6093932"/>
                <a:ext cx="2040943" cy="5354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0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</a:rPr>
                  <a:t>)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6093932"/>
                <a:ext cx="2040943" cy="535468"/>
              </a:xfrm>
              <a:prstGeom prst="rect">
                <a:avLst/>
              </a:prstGeom>
              <a:blipFill rotWithShape="1">
                <a:blip r:embed="rId8"/>
                <a:stretch>
                  <a:fillRect b="-7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4793671" y="5964778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 = 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250871" y="5886510"/>
                <a:ext cx="3283529" cy="595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b="1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200" b="1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</m:d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2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𝟐</m:t>
                    </m:r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</a:rPr>
                  <a:t>)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871" y="5886510"/>
                <a:ext cx="3283529" cy="595035"/>
              </a:xfrm>
              <a:prstGeom prst="rect">
                <a:avLst/>
              </a:prstGeom>
              <a:blipFill rotWithShape="1">
                <a:blip r:embed="rId9"/>
                <a:stretch>
                  <a:fillRect b="-6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343" y="4200525"/>
            <a:ext cx="2400300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:00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9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8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7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6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5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4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3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2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1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0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9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8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7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6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5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4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3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2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1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0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9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8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7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6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5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4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3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2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1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0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9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8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7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6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5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4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3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2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1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0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9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8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7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6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5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4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3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2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1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0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9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8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7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6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5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4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3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2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1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65" name="Rounded Rectangle 16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66" name="Rounded Rectangle 16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67" name="Rounded Rectangle 16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68" name="Rounded Rectangle 16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69" name="Rounded Rectangle 16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170" name="Rounded Rectangle 16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171" name="Rounded Rectangle 17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172" name="Rounded Rectangle 17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173" name="Rounded Rectangle 17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174" name="Rounded Rectangle 17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175" name="Rounded Rectangle 17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176" name="Rounded Rectangle 17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77" name="Rounded Rectangle 17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78" name="Rounded Rectangle 17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79" name="Rounded Rectangle 17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80" name="Rounded Rectangle 17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81" name="Rounded Rectangle 18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82" name="Rounded Rectangle 18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83" name="Rounded Rectangle 18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84" name="Rounded Rectangle 18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85" name="Rounded Rectangle 18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86" name="Rounded Rectangle 18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87" name="Rounded Rectangle 18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88" name="Rounded Rectangle 18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89" name="Rounded Rectangle 18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90" name="Rounded Rectangle 18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91" name="Rounded Rectangle 19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92" name="Rounded Rectangle 19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93" name="Rounded Rectangle 19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94" name="Rounded Rectangle 19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95" name="Rounded Rectangle 19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96" name="Rounded Rectangle 19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97" name="Rounded Rectangle 19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98" name="Rounded Rectangle 19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99" name="Rounded Rectangle 19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200" name="Rounded Rectangle 19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201" name="Rounded Rectangle 20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202" name="Rounded Rectangle 20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203" name="Rounded Rectangle 20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204" name="Rounded Rectangle 20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205" name="Rounded Rectangle 20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206" name="Rounded Rectangle 20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207" name="Rounded Rectangle 20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208" name="Rounded Rectangle 20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209" name="Rounded Rectangle 20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210" name="Rounded Rectangle 20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211" name="Rounded Rectangle 21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212" name="Rounded Rectangle 21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213" name="Rounded Rectangle 21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214" name="Rounded Rectangle 21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215" name="Rounded Rectangle 21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216" name="Rounded Rectangle 21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217" name="Rounded Rectangle 21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1</a:t>
            </a:r>
            <a:endParaRPr lang="en-US" sz="2800"/>
          </a:p>
        </p:txBody>
      </p:sp>
      <p:sp>
        <p:nvSpPr>
          <p:cNvPr id="218" name="Rounded Rectangle 217"/>
          <p:cNvSpPr/>
          <p:nvPr/>
        </p:nvSpPr>
        <p:spPr>
          <a:xfrm>
            <a:off x="7696200" y="803223"/>
            <a:ext cx="1217951" cy="56837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0</a:t>
            </a:r>
            <a:endParaRPr lang="en-US" sz="2800" dirty="0"/>
          </a:p>
        </p:txBody>
      </p:sp>
      <p:sp>
        <p:nvSpPr>
          <p:cNvPr id="14" name="Left Arrow 13">
            <a:hlinkClick r:id="rId11" action="ppaction://hlinksldjump"/>
          </p:cNvPr>
          <p:cNvSpPr/>
          <p:nvPr/>
        </p:nvSpPr>
        <p:spPr>
          <a:xfrm>
            <a:off x="8649942" y="6372255"/>
            <a:ext cx="370233" cy="257145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087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11" grpId="0"/>
      <p:bldP spid="21" grpId="0"/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/>
      <p:bldP spid="34" grpId="0"/>
      <p:bldP spid="35" grpId="0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6858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Chu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089797"/>
            <a:ext cx="4967051" cy="2964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627" b="98446" l="4198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959481"/>
            <a:ext cx="4800600" cy="3536319"/>
          </a:xfrm>
          <a:prstGeom prst="rect">
            <a:avLst/>
          </a:prstGeom>
        </p:spPr>
      </p:pic>
      <p:sp>
        <p:nvSpPr>
          <p:cNvPr id="4" name="Oval Callout 3"/>
          <p:cNvSpPr/>
          <p:nvPr/>
        </p:nvSpPr>
        <p:spPr>
          <a:xfrm>
            <a:off x="3218296" y="251617"/>
            <a:ext cx="4491955" cy="1143000"/>
          </a:xfrm>
          <a:prstGeom prst="wedgeEllipseCallout">
            <a:avLst>
              <a:gd name="adj1" fmla="val 64475"/>
              <a:gd name="adj2" fmla="val 5869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MD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8316" y="4624625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itchFamily="2" charset="2"/>
              <a:buChar char="Ø"/>
            </a:pP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MD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BNC</a:t>
            </a:r>
            <a:endParaRPr lang="en-US" sz="22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3218297" y="251617"/>
            <a:ext cx="4491955" cy="1143000"/>
          </a:xfrm>
          <a:prstGeom prst="wedgeEllipseCallout">
            <a:avLst>
              <a:gd name="adj1" fmla="val 63506"/>
              <a:gd name="adj2" fmla="val 5488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52400" y="5512713"/>
            <a:ext cx="892568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itchFamily="2" charset="2"/>
              <a:buChar char="Ø"/>
            </a:pP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BNM</a:t>
            </a:r>
            <a:endParaRPr lang="en-US" sz="22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5788"/>
            <a:ext cx="914400" cy="782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9174" y="1522921"/>
            <a:ext cx="1173276" cy="2134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7607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22222E-6 L 0.31979 2.22222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6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7" grpId="0"/>
      <p:bldP spid="18" grpId="0" build="p" animBg="1"/>
      <p:bldP spid="18" grpId="1" build="allAtOnce" animBg="1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121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Chu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2473404"/>
            <a:ext cx="842134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u="sng" dirty="0" smtClean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8m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6m,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 algn="ctr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= 8.6=48(m</a:t>
            </a:r>
            <a:r>
              <a:rPr lang="en-US" sz="2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sz="2200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576762"/>
            <a:ext cx="2143125" cy="2143125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2057400" y="3886200"/>
            <a:ext cx="2971800" cy="1457325"/>
          </a:xfrm>
          <a:prstGeom prst="cloudCallout">
            <a:avLst>
              <a:gd name="adj1" fmla="val -58129"/>
              <a:gd name="adj2" fmla="val 4443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90800" y="4419600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= ……….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sz="2200" b="1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71800" y="4369713"/>
            <a:ext cx="121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.12=60</a:t>
            </a:r>
            <a:endParaRPr lang="en-US" sz="22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eft Arrow 11">
            <a:hlinkClick r:id="rId3" action="ppaction://hlinksldjump"/>
          </p:cNvPr>
          <p:cNvSpPr/>
          <p:nvPr/>
        </p:nvSpPr>
        <p:spPr>
          <a:xfrm>
            <a:off x="8649942" y="6372255"/>
            <a:ext cx="370233" cy="257145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76200" y="1128156"/>
            <a:ext cx="9067800" cy="1330404"/>
            <a:chOff x="76200" y="1128156"/>
            <a:chExt cx="9067800" cy="1330404"/>
          </a:xfrm>
        </p:grpSpPr>
        <p:sp>
          <p:nvSpPr>
            <p:cNvPr id="9" name="Rounded Rectangle 8"/>
            <p:cNvSpPr/>
            <p:nvPr/>
          </p:nvSpPr>
          <p:spPr>
            <a:xfrm>
              <a:off x="76200" y="1128156"/>
              <a:ext cx="8943975" cy="1330404"/>
            </a:xfrm>
            <a:prstGeom prst="round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30380"/>
                      </a14:imgEffect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228725"/>
              <a:ext cx="2590799" cy="600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762000" y="1309322"/>
              <a:ext cx="70679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Ø"/>
              </a:pP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Chu vi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a, b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P=2(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a+b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9987" y="1885890"/>
              <a:ext cx="8804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Ø"/>
              </a:pP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h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S=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a.h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694" y="3264813"/>
            <a:ext cx="3533775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400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  <p:bldP spid="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399" y="1183801"/>
            <a:ext cx="383857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121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Chu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33475"/>
            <a:ext cx="3838575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33475"/>
            <a:ext cx="3838575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25" y="2362200"/>
            <a:ext cx="170497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372" y="2363065"/>
            <a:ext cx="174307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2" y="3352800"/>
            <a:ext cx="43815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190625"/>
            <a:ext cx="38385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609600" y="2438400"/>
            <a:ext cx="762000" cy="117157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95487" y="2890837"/>
            <a:ext cx="976313" cy="46196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28600" y="3352800"/>
            <a:ext cx="304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43200" y="3248025"/>
            <a:ext cx="7477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627" b="98446" l="4198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3883001"/>
            <a:ext cx="4038600" cy="2974999"/>
          </a:xfrm>
          <a:prstGeom prst="rect">
            <a:avLst/>
          </a:prstGeom>
        </p:spPr>
      </p:pic>
      <p:sp>
        <p:nvSpPr>
          <p:cNvPr id="11" name="Cloud Callout 10"/>
          <p:cNvSpPr/>
          <p:nvPr/>
        </p:nvSpPr>
        <p:spPr>
          <a:xfrm>
            <a:off x="4343400" y="2514600"/>
            <a:ext cx="3048000" cy="1524000"/>
          </a:xfrm>
          <a:prstGeom prst="cloudCallout">
            <a:avLst>
              <a:gd name="adj1" fmla="val 61144"/>
              <a:gd name="adj2" fmla="val 6040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MNC?</a:t>
            </a: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0646" y="4528066"/>
            <a:ext cx="66757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ện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MNC</a:t>
            </a:r>
            <a:endParaRPr lang="en-US" b="1" dirty="0"/>
          </a:p>
        </p:txBody>
      </p:sp>
      <p:sp>
        <p:nvSpPr>
          <p:cNvPr id="27" name="Cloud Callout 26"/>
          <p:cNvSpPr/>
          <p:nvPr/>
        </p:nvSpPr>
        <p:spPr>
          <a:xfrm>
            <a:off x="4343400" y="2514600"/>
            <a:ext cx="3048000" cy="1524000"/>
          </a:xfrm>
          <a:prstGeom prst="cloudCallout">
            <a:avLst>
              <a:gd name="adj1" fmla="val 61144"/>
              <a:gd name="adj2" fmla="val 6040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MNC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?</a:t>
            </a: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8200" y="1626513"/>
            <a:ext cx="304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52400" y="5116400"/>
            <a:ext cx="6993943" cy="674800"/>
            <a:chOff x="304800" y="5029200"/>
            <a:chExt cx="6993943" cy="674800"/>
          </a:xfrm>
        </p:grpSpPr>
        <p:sp>
          <p:nvSpPr>
            <p:cNvPr id="28" name="Rectangle 27"/>
            <p:cNvSpPr/>
            <p:nvPr/>
          </p:nvSpPr>
          <p:spPr>
            <a:xfrm>
              <a:off x="304800" y="5181600"/>
              <a:ext cx="667572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itchFamily="2" charset="2"/>
                <a:buChar char="Ø"/>
              </a:pP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iện</a:t>
              </a:r>
              <a:r>
                <a:rPr lang="en-US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AMNC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m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:  </a:t>
              </a:r>
              <a:endPara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5257800" y="5029200"/>
                  <a:ext cx="2040943" cy="6748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2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𝒔</m:t>
                        </m:r>
                        <m:r>
                          <a:rPr lang="en-US" sz="22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2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1" i="0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𝐦</m:t>
                            </m:r>
                            <m:r>
                              <a:rPr lang="en-US" sz="2200" b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2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2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7800" y="5029200"/>
                  <a:ext cx="2040943" cy="67480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22680"/>
            <a:ext cx="914400" cy="782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8929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44444E-6 L 0.54844 0.0062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13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2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2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1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1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3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-0.16407 -0.12176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2" y="-6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22222E-6 L 0.16823 -0.1215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03" y="-6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2" animBg="1"/>
      <p:bldP spid="12" grpId="0"/>
      <p:bldP spid="27" grpId="0" animBg="1"/>
      <p:bldP spid="27" grpId="1" animBg="1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9</TotalTime>
  <Words>1850</Words>
  <Application>Microsoft Office PowerPoint</Application>
  <PresentationFormat>On-screen Show (4:3)</PresentationFormat>
  <Paragraphs>690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K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80</cp:revision>
  <dcterms:created xsi:type="dcterms:W3CDTF">2021-07-23T12:55:36Z</dcterms:created>
  <dcterms:modified xsi:type="dcterms:W3CDTF">2021-08-12T08:05:49Z</dcterms:modified>
</cp:coreProperties>
</file>